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1337" r:id="rId2"/>
    <p:sldId id="1673" r:id="rId3"/>
    <p:sldId id="1623" r:id="rId4"/>
    <p:sldId id="1624" r:id="rId5"/>
    <p:sldId id="1674" r:id="rId6"/>
    <p:sldId id="1660" r:id="rId7"/>
    <p:sldId id="1626" r:id="rId8"/>
    <p:sldId id="1627" r:id="rId9"/>
    <p:sldId id="1628" r:id="rId10"/>
    <p:sldId id="1629" r:id="rId11"/>
    <p:sldId id="1662" r:id="rId12"/>
    <p:sldId id="1630" r:id="rId13"/>
    <p:sldId id="1631" r:id="rId14"/>
    <p:sldId id="1632" r:id="rId15"/>
    <p:sldId id="1633" r:id="rId16"/>
    <p:sldId id="1634" r:id="rId17"/>
    <p:sldId id="1635" r:id="rId18"/>
    <p:sldId id="1636" r:id="rId19"/>
    <p:sldId id="1637" r:id="rId20"/>
    <p:sldId id="1638" r:id="rId21"/>
    <p:sldId id="1640" r:id="rId22"/>
    <p:sldId id="1663" r:id="rId23"/>
    <p:sldId id="1664" r:id="rId24"/>
    <p:sldId id="1641" r:id="rId25"/>
    <p:sldId id="1642" r:id="rId26"/>
    <p:sldId id="1643" r:id="rId27"/>
    <p:sldId id="1672" r:id="rId28"/>
    <p:sldId id="1644" r:id="rId29"/>
    <p:sldId id="1645" r:id="rId30"/>
    <p:sldId id="1646" r:id="rId31"/>
    <p:sldId id="1647" r:id="rId32"/>
    <p:sldId id="1652" r:id="rId33"/>
    <p:sldId id="1653" r:id="rId34"/>
    <p:sldId id="1669" r:id="rId35"/>
    <p:sldId id="1670" r:id="rId36"/>
    <p:sldId id="1671" r:id="rId37"/>
    <p:sldId id="1426" r:id="rId38"/>
    <p:sldId id="1650" r:id="rId39"/>
    <p:sldId id="1651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FFCCFF"/>
    <a:srgbClr val="FFFF99"/>
    <a:srgbClr val="CCFFCC"/>
    <a:srgbClr val="0000FF"/>
    <a:srgbClr val="00B0F0"/>
    <a:srgbClr val="99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8" autoAdjust="0"/>
    <p:restoredTop sz="94907" autoAdjust="0"/>
  </p:normalViewPr>
  <p:slideViewPr>
    <p:cSldViewPr>
      <p:cViewPr varScale="1">
        <p:scale>
          <a:sx n="68" d="100"/>
          <a:sy n="68" d="100"/>
        </p:scale>
        <p:origin x="350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484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wmf"/><Relationship Id="rId4" Type="http://schemas.openxmlformats.org/officeDocument/2006/relationships/image" Target="../media/image6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e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4" Type="http://schemas.openxmlformats.org/officeDocument/2006/relationships/image" Target="../media/image8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e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3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e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1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9552" y="332656"/>
            <a:ext cx="81542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四节  函数的幂级数展开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529468" y="1482080"/>
            <a:ext cx="6210884" cy="281101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99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一、</a:t>
            </a:r>
            <a:r>
              <a:rPr lang="en-US" altLang="zh-CN" sz="4000" b="1" dirty="0">
                <a:solidFill>
                  <a:srgbClr val="99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aylor</a:t>
            </a:r>
            <a:r>
              <a:rPr lang="zh-CN" altLang="en-US" sz="4000" b="1" dirty="0">
                <a:solidFill>
                  <a:srgbClr val="99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级数与余项公式</a:t>
            </a:r>
          </a:p>
          <a:p>
            <a:pPr algn="l"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99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二、初等函数的</a:t>
            </a:r>
            <a:r>
              <a:rPr lang="en-US" altLang="zh-CN" sz="4000" b="1" dirty="0">
                <a:solidFill>
                  <a:srgbClr val="99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aylor</a:t>
            </a:r>
            <a:r>
              <a:rPr lang="zh-CN" altLang="en-US" sz="4000" b="1" dirty="0">
                <a:solidFill>
                  <a:srgbClr val="99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展开</a:t>
            </a:r>
            <a:endParaRPr lang="en-US" altLang="zh-CN" sz="4000" b="1" dirty="0">
              <a:solidFill>
                <a:srgbClr val="9900FF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algn="l"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99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三、例        题</a:t>
            </a:r>
            <a:endParaRPr lang="en-US" altLang="zh-CN" sz="4000" b="1" dirty="0">
              <a:solidFill>
                <a:srgbClr val="9900FF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algn="l"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99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四、近似计算</a:t>
            </a:r>
            <a:endParaRPr lang="en-US" altLang="zh-CN" sz="4000" b="1" dirty="0">
              <a:solidFill>
                <a:srgbClr val="9900FF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9" name="Rectangle 1029"/>
          <p:cNvSpPr>
            <a:spLocks noChangeArrowheads="1"/>
          </p:cNvSpPr>
          <p:nvPr/>
        </p:nvSpPr>
        <p:spPr bwMode="auto">
          <a:xfrm>
            <a:off x="1524294" y="4437112"/>
            <a:ext cx="5976664" cy="853827"/>
          </a:xfrm>
          <a:prstGeom prst="rect">
            <a:avLst/>
          </a:prstGeom>
          <a:solidFill>
            <a:srgbClr val="FFFF99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与难点：函数展开成幂级数</a:t>
            </a:r>
          </a:p>
        </p:txBody>
      </p:sp>
    </p:spTree>
    <p:extLst>
      <p:ext uri="{BB962C8B-B14F-4D97-AF65-F5344CB8AC3E}">
        <p14:creationId xmlns:p14="http://schemas.microsoft.com/office/powerpoint/2010/main" val="2374444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36326"/>
              </p:ext>
            </p:extLst>
          </p:nvPr>
        </p:nvGraphicFramePr>
        <p:xfrm>
          <a:off x="107504" y="3570288"/>
          <a:ext cx="8543925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86" name="Document" r:id="rId3" imgW="10825586" imgH="3216525" progId="Word.Document.8">
                  <p:embed/>
                </p:oleObj>
              </mc:Choice>
              <mc:Fallback>
                <p:oleObj name="Document" r:id="rId3" imgW="10825586" imgH="3216525" progId="Word.Document.8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570288"/>
                        <a:ext cx="8543925" cy="253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42391"/>
              </p:ext>
            </p:extLst>
          </p:nvPr>
        </p:nvGraphicFramePr>
        <p:xfrm>
          <a:off x="250825" y="263525"/>
          <a:ext cx="81661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87" name="Document" r:id="rId5" imgW="9748605" imgH="3768475" progId="Word.Document.8">
                  <p:embed/>
                </p:oleObj>
              </mc:Choice>
              <mc:Fallback>
                <p:oleObj name="Document" r:id="rId5" imgW="9748605" imgH="3768475" progId="Word.Document.8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3525"/>
                        <a:ext cx="8166100" cy="314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79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35008" y="332656"/>
            <a:ext cx="51331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二、初等函数的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aylor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展开</a:t>
            </a:r>
            <a:endParaRPr lang="zh-CN" altLang="en-US" sz="3200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07016" y="1105580"/>
            <a:ext cx="1986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 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直接展开</a:t>
            </a:r>
            <a:endParaRPr lang="zh-CN" altLang="en-US" sz="2800" dirty="0">
              <a:solidFill>
                <a:srgbClr val="99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0413" y="2145432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ea typeface="黑体" pitchFamily="2" charset="-122"/>
              </a:rPr>
              <a:t>步骤</a:t>
            </a:r>
            <a:r>
              <a:rPr lang="en-US" altLang="zh-CN" b="1" dirty="0">
                <a:ea typeface="黑体" pitchFamily="2" charset="-122"/>
              </a:rPr>
              <a:t>:</a:t>
            </a:r>
            <a:endParaRPr lang="en-US" altLang="zh-CN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68266"/>
              </p:ext>
            </p:extLst>
          </p:nvPr>
        </p:nvGraphicFramePr>
        <p:xfrm>
          <a:off x="2071688" y="1916832"/>
          <a:ext cx="314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39" name="公式" r:id="rId3" imgW="3149600" imgH="939800" progId="Equation.3">
                  <p:embed/>
                </p:oleObj>
              </mc:Choice>
              <mc:Fallback>
                <p:oleObj name="公式" r:id="rId3" imgW="3149600" imgH="9398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916832"/>
                        <a:ext cx="3149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96767"/>
              </p:ext>
            </p:extLst>
          </p:nvPr>
        </p:nvGraphicFramePr>
        <p:xfrm>
          <a:off x="1816100" y="2889250"/>
          <a:ext cx="56530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40" name="Equation" r:id="rId5" imgW="5651280" imgH="609480" progId="Equation.DSMT4">
                  <p:embed/>
                </p:oleObj>
              </mc:Choice>
              <mc:Fallback>
                <p:oleObj name="Equation" r:id="rId5" imgW="5651280" imgH="609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889250"/>
                        <a:ext cx="5653088" cy="608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48497"/>
              </p:ext>
            </p:extLst>
          </p:nvPr>
        </p:nvGraphicFramePr>
        <p:xfrm>
          <a:off x="915988" y="3789040"/>
          <a:ext cx="603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41" name="公式" r:id="rId7" imgW="6032500" imgH="457200" progId="Equation.3">
                  <p:embed/>
                </p:oleObj>
              </mc:Choice>
              <mc:Fallback>
                <p:oleObj name="公式" r:id="rId7" imgW="6032500" imgH="4572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789040"/>
                        <a:ext cx="603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85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36490"/>
              </p:ext>
            </p:extLst>
          </p:nvPr>
        </p:nvGraphicFramePr>
        <p:xfrm>
          <a:off x="179512" y="548680"/>
          <a:ext cx="883314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57" name="Document" r:id="rId3" imgW="9963723" imgH="991037" progId="Word.Document.8">
                  <p:embed/>
                </p:oleObj>
              </mc:Choice>
              <mc:Fallback>
                <p:oleObj name="Document" r:id="rId3" imgW="9963723" imgH="991037" progId="Word.Document.8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8680"/>
                        <a:ext cx="8833146" cy="93610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18405"/>
              </p:ext>
            </p:extLst>
          </p:nvPr>
        </p:nvGraphicFramePr>
        <p:xfrm>
          <a:off x="179512" y="1700808"/>
          <a:ext cx="7632848" cy="298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58" name="Document" r:id="rId5" imgW="8339285" imgH="3273231" progId="Word.Document.8">
                  <p:embed/>
                </p:oleObj>
              </mc:Choice>
              <mc:Fallback>
                <p:oleObj name="Document" r:id="rId5" imgW="8339285" imgH="3273231" progId="Word.Document.8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700808"/>
                        <a:ext cx="7632848" cy="2985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45335"/>
              </p:ext>
            </p:extLst>
          </p:nvPr>
        </p:nvGraphicFramePr>
        <p:xfrm>
          <a:off x="179512" y="4365104"/>
          <a:ext cx="830990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59" name="Document" r:id="rId7" imgW="8868524" imgH="1685196" progId="Word.Document.8">
                  <p:embed/>
                </p:oleObj>
              </mc:Choice>
              <mc:Fallback>
                <p:oleObj name="Document" r:id="rId7" imgW="8868524" imgH="1685196" progId="Word.Document.8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5104"/>
                        <a:ext cx="8309905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8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35997"/>
              </p:ext>
            </p:extLst>
          </p:nvPr>
        </p:nvGraphicFramePr>
        <p:xfrm>
          <a:off x="74016" y="404664"/>
          <a:ext cx="8962480" cy="179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182" name="Document" r:id="rId3" imgW="9628539" imgH="1936374" progId="Word.Document.8">
                  <p:embed/>
                </p:oleObj>
              </mc:Choice>
              <mc:Fallback>
                <p:oleObj name="Document" r:id="rId3" imgW="9628539" imgH="1936374" progId="Word.Document.8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6" y="404664"/>
                        <a:ext cx="8962480" cy="179211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484480"/>
              </p:ext>
            </p:extLst>
          </p:nvPr>
        </p:nvGraphicFramePr>
        <p:xfrm>
          <a:off x="107504" y="2344589"/>
          <a:ext cx="8931275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183" name="Document" r:id="rId5" imgW="10511451" imgH="3125314" progId="Word.Document.8">
                  <p:embed/>
                </p:oleObj>
              </mc:Choice>
              <mc:Fallback>
                <p:oleObj name="Document" r:id="rId5" imgW="10511451" imgH="3125314" progId="Word.Document.8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344589"/>
                        <a:ext cx="8931275" cy="266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09014"/>
              </p:ext>
            </p:extLst>
          </p:nvPr>
        </p:nvGraphicFramePr>
        <p:xfrm>
          <a:off x="251520" y="4941168"/>
          <a:ext cx="858866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184" name="Document" r:id="rId7" imgW="9438085" imgH="1580478" progId="Word.Document.8">
                  <p:embed/>
                </p:oleObj>
              </mc:Choice>
              <mc:Fallback>
                <p:oleObj name="Document" r:id="rId7" imgW="9438085" imgH="1580478" progId="Word.Document.8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941168"/>
                        <a:ext cx="8588662" cy="144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48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88009"/>
              </p:ext>
            </p:extLst>
          </p:nvPr>
        </p:nvGraphicFramePr>
        <p:xfrm>
          <a:off x="395536" y="2618135"/>
          <a:ext cx="8424936" cy="32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58" name="Document" r:id="rId3" imgW="9587856" imgH="3773787" progId="Word.Document.8">
                  <p:embed/>
                </p:oleObj>
              </mc:Choice>
              <mc:Fallback>
                <p:oleObj name="Document" r:id="rId3" imgW="9587856" imgH="3773787" progId="Word.Document.8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18135"/>
                        <a:ext cx="8424936" cy="3259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94735"/>
              </p:ext>
            </p:extLst>
          </p:nvPr>
        </p:nvGraphicFramePr>
        <p:xfrm>
          <a:off x="405043" y="783867"/>
          <a:ext cx="8415429" cy="182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159" name="Document" r:id="rId5" imgW="8890485" imgH="1936374" progId="Word.Document.8">
                  <p:embed/>
                </p:oleObj>
              </mc:Choice>
              <mc:Fallback>
                <p:oleObj name="Document" r:id="rId5" imgW="8890485" imgH="1936374" progId="Word.Document.8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43" y="783867"/>
                        <a:ext cx="8415429" cy="182383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260648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同理可以得到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3184318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44777"/>
              </p:ext>
            </p:extLst>
          </p:nvPr>
        </p:nvGraphicFramePr>
        <p:xfrm>
          <a:off x="176213" y="1770063"/>
          <a:ext cx="8583612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226" name="Document" r:id="rId3" imgW="10240223" imgH="2626933" progId="Word.Document.8">
                  <p:embed/>
                </p:oleObj>
              </mc:Choice>
              <mc:Fallback>
                <p:oleObj name="Document" r:id="rId3" imgW="10240223" imgH="2626933" progId="Word.Document.8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770063"/>
                        <a:ext cx="8583612" cy="219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44178"/>
              </p:ext>
            </p:extLst>
          </p:nvPr>
        </p:nvGraphicFramePr>
        <p:xfrm>
          <a:off x="323528" y="260648"/>
          <a:ext cx="8064896" cy="127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227" name="Equation" r:id="rId5" imgW="8483400" imgH="1307880" progId="Equation.3">
                  <p:embed/>
                </p:oleObj>
              </mc:Choice>
              <mc:Fallback>
                <p:oleObj name="Equation" r:id="rId5" imgW="8483400" imgH="130788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0648"/>
                        <a:ext cx="8064896" cy="127359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420131"/>
              </p:ext>
            </p:extLst>
          </p:nvPr>
        </p:nvGraphicFramePr>
        <p:xfrm>
          <a:off x="112713" y="3857625"/>
          <a:ext cx="84677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228" name="Document" r:id="rId7" imgW="9906572" imgH="2440334" progId="Word.Document.8">
                  <p:embed/>
                </p:oleObj>
              </mc:Choice>
              <mc:Fallback>
                <p:oleObj name="Document" r:id="rId7" imgW="9906572" imgH="2440334" progId="Word.Document.8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3857625"/>
                        <a:ext cx="8467725" cy="207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6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02304"/>
              </p:ext>
            </p:extLst>
          </p:nvPr>
        </p:nvGraphicFramePr>
        <p:xfrm>
          <a:off x="365943" y="332656"/>
          <a:ext cx="7742238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98" name="Document" r:id="rId3" imgW="8430423" imgH="2515974" progId="Word.Document.8">
                  <p:embed/>
                </p:oleObj>
              </mc:Choice>
              <mc:Fallback>
                <p:oleObj name="Document" r:id="rId3" imgW="8430423" imgH="2515974" progId="Word.Document.8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43" y="332656"/>
                        <a:ext cx="7742238" cy="230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01772"/>
              </p:ext>
            </p:extLst>
          </p:nvPr>
        </p:nvGraphicFramePr>
        <p:xfrm>
          <a:off x="365943" y="3645024"/>
          <a:ext cx="764063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99" name="Document" r:id="rId5" imgW="8318404" imgH="2177835" progId="Word.Document.8">
                  <p:embed/>
                </p:oleObj>
              </mc:Choice>
              <mc:Fallback>
                <p:oleObj name="Document" r:id="rId5" imgW="8318404" imgH="2177835" progId="Word.Document.8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43" y="3645024"/>
                        <a:ext cx="7640637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0">
            <a:extLst>
              <a:ext uri="{FF2B5EF4-FFF2-40B4-BE49-F238E27FC236}">
                <a16:creationId xmlns:a16="http://schemas.microsoft.com/office/drawing/2014/main" id="{4EE08454-8B37-4B8B-82A5-9DAFAC931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B464B56-2755-49FF-99BD-4AC26DD0C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97568"/>
              </p:ext>
            </p:extLst>
          </p:nvPr>
        </p:nvGraphicFramePr>
        <p:xfrm>
          <a:off x="347588" y="2422525"/>
          <a:ext cx="501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200" name="Equation" r:id="rId7" imgW="4927320" imgH="977760" progId="Equation.DSMT4">
                  <p:embed/>
                </p:oleObj>
              </mc:Choice>
              <mc:Fallback>
                <p:oleObj name="Equation" r:id="rId7" imgW="4927320" imgH="97776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88" y="2422525"/>
                        <a:ext cx="501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01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02933"/>
              </p:ext>
            </p:extLst>
          </p:nvPr>
        </p:nvGraphicFramePr>
        <p:xfrm>
          <a:off x="251520" y="260648"/>
          <a:ext cx="6604203" cy="18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238" name="Document" r:id="rId3" imgW="7273701" imgH="2005147" progId="Word.Document.8">
                  <p:embed/>
                </p:oleObj>
              </mc:Choice>
              <mc:Fallback>
                <p:oleObj name="Document" r:id="rId3" imgW="7273701" imgH="2005147" progId="Word.Document.8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6604203" cy="1812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65577"/>
              </p:ext>
            </p:extLst>
          </p:nvPr>
        </p:nvGraphicFramePr>
        <p:xfrm>
          <a:off x="280243" y="4024075"/>
          <a:ext cx="7786910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239" name="Document" r:id="rId5" imgW="8861323" imgH="2531212" progId="Word.Document.8">
                  <p:embed/>
                </p:oleObj>
              </mc:Choice>
              <mc:Fallback>
                <p:oleObj name="Document" r:id="rId5" imgW="8861323" imgH="2531212" progId="Word.Document.8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43" y="4024075"/>
                        <a:ext cx="7786910" cy="2232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4DBE880-C420-4F5E-A372-9421D04B9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55076"/>
              </p:ext>
            </p:extLst>
          </p:nvPr>
        </p:nvGraphicFramePr>
        <p:xfrm>
          <a:off x="4895155" y="1565615"/>
          <a:ext cx="3997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240" name="Equation" r:id="rId7" imgW="3924000" imgH="977760" progId="Equation.DSMT4">
                  <p:embed/>
                </p:oleObj>
              </mc:Choice>
              <mc:Fallback>
                <p:oleObj name="Equation" r:id="rId7" imgW="3924000" imgH="9777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B464B56-2755-49FF-99BD-4AC26DD0C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155" y="1565615"/>
                        <a:ext cx="3997325" cy="990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0">
            <a:extLst>
              <a:ext uri="{FF2B5EF4-FFF2-40B4-BE49-F238E27FC236}">
                <a16:creationId xmlns:a16="http://schemas.microsoft.com/office/drawing/2014/main" id="{2512EB12-EA69-483E-A166-07180861B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B0E992F-4AB6-4F23-9366-DCE570D15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57557"/>
              </p:ext>
            </p:extLst>
          </p:nvPr>
        </p:nvGraphicFramePr>
        <p:xfrm>
          <a:off x="448656" y="2041996"/>
          <a:ext cx="7128246" cy="187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241" name="Equation" r:id="rId9" imgW="7607300" imgH="2019300" progId="Equation.DSMT4">
                  <p:embed/>
                </p:oleObj>
              </mc:Choice>
              <mc:Fallback>
                <p:oleObj name="Equation" r:id="rId9" imgW="7607300" imgH="201930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56" y="2041996"/>
                        <a:ext cx="7128246" cy="1879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67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014339"/>
              </p:ext>
            </p:extLst>
          </p:nvPr>
        </p:nvGraphicFramePr>
        <p:xfrm>
          <a:off x="400050" y="476250"/>
          <a:ext cx="7065963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34" name="Document" r:id="rId3" imgW="7591593" imgH="2726929" progId="Word.Document.8">
                  <p:embed/>
                </p:oleObj>
              </mc:Choice>
              <mc:Fallback>
                <p:oleObj name="Document" r:id="rId3" imgW="7591593" imgH="2726929" progId="Word.Document.8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76250"/>
                        <a:ext cx="7065963" cy="255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82450"/>
              </p:ext>
            </p:extLst>
          </p:nvPr>
        </p:nvGraphicFramePr>
        <p:xfrm>
          <a:off x="251519" y="3140968"/>
          <a:ext cx="8567971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35" name="Document" r:id="rId5" imgW="9524491" imgH="2714018" progId="Word.Document.8">
                  <p:embed/>
                </p:oleObj>
              </mc:Choice>
              <mc:Fallback>
                <p:oleObj name="Document" r:id="rId5" imgW="9524491" imgH="2714018" progId="Word.Document.8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3140968"/>
                        <a:ext cx="8567971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28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97517"/>
              </p:ext>
            </p:extLst>
          </p:nvPr>
        </p:nvGraphicFramePr>
        <p:xfrm>
          <a:off x="175196" y="471488"/>
          <a:ext cx="8645276" cy="75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59" name="Document" r:id="rId3" imgW="9709185" imgH="846016" progId="Word.Document.8">
                  <p:embed/>
                </p:oleObj>
              </mc:Choice>
              <mc:Fallback>
                <p:oleObj name="Document" r:id="rId3" imgW="9709185" imgH="846016" progId="Word.Document.8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96" y="471488"/>
                        <a:ext cx="8645276" cy="751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42217"/>
              </p:ext>
            </p:extLst>
          </p:nvPr>
        </p:nvGraphicFramePr>
        <p:xfrm>
          <a:off x="323850" y="1120775"/>
          <a:ext cx="8539163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60" name="Document" r:id="rId5" imgW="9853555" imgH="3827405" progId="Word.Document.8">
                  <p:embed/>
                </p:oleObj>
              </mc:Choice>
              <mc:Fallback>
                <p:oleObj name="Document" r:id="rId5" imgW="9853555" imgH="3827405" progId="Word.Document.8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0775"/>
                        <a:ext cx="8539163" cy="331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73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15091"/>
              </p:ext>
            </p:extLst>
          </p:nvPr>
        </p:nvGraphicFramePr>
        <p:xfrm>
          <a:off x="104340" y="1196752"/>
          <a:ext cx="8753612" cy="242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35" name="Document" r:id="rId3" imgW="10537359" imgH="2920902" progId="Word.Document.8">
                  <p:embed/>
                </p:oleObj>
              </mc:Choice>
              <mc:Fallback>
                <p:oleObj name="Document" r:id="rId3" imgW="10537359" imgH="2920902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40" y="1196752"/>
                        <a:ext cx="8753612" cy="2428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09547"/>
              </p:ext>
            </p:extLst>
          </p:nvPr>
        </p:nvGraphicFramePr>
        <p:xfrm>
          <a:off x="187325" y="4678635"/>
          <a:ext cx="858043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36" name="Document" r:id="rId5" imgW="10435167" imgH="2427716" progId="Word.Document.8">
                  <p:embed/>
                </p:oleObj>
              </mc:Choice>
              <mc:Fallback>
                <p:oleObj name="Document" r:id="rId5" imgW="10435167" imgH="2427716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678635"/>
                        <a:ext cx="8580438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45817"/>
              </p:ext>
            </p:extLst>
          </p:nvPr>
        </p:nvGraphicFramePr>
        <p:xfrm>
          <a:off x="100013" y="3356992"/>
          <a:ext cx="89312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37" name="Document" r:id="rId7" imgW="10248773" imgH="1623044" progId="Word.Document.8">
                  <p:embed/>
                </p:oleObj>
              </mc:Choice>
              <mc:Fallback>
                <p:oleObj name="Document" r:id="rId7" imgW="10248773" imgH="1623044" progId="Word.Document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3356992"/>
                        <a:ext cx="893127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4BA0C179-87A5-436F-82F4-801F6F3DD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4624"/>
            <a:ext cx="5832648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Taylor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级数与余项公式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552EF7D-BF5F-4F3B-8BA1-4BFA973C2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620688"/>
            <a:ext cx="3297808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 Taylor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级数</a:t>
            </a:r>
          </a:p>
        </p:txBody>
      </p:sp>
    </p:spTree>
    <p:extLst>
      <p:ext uri="{BB962C8B-B14F-4D97-AF65-F5344CB8AC3E}">
        <p14:creationId xmlns:p14="http://schemas.microsoft.com/office/powerpoint/2010/main" val="41422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11213"/>
              </p:ext>
            </p:extLst>
          </p:nvPr>
        </p:nvGraphicFramePr>
        <p:xfrm>
          <a:off x="323528" y="116632"/>
          <a:ext cx="5965605" cy="119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46" name="Document" r:id="rId3" imgW="6210091" imgH="1382199" progId="Word.Document.8">
                  <p:embed/>
                </p:oleObj>
              </mc:Choice>
              <mc:Fallback>
                <p:oleObj name="Document" r:id="rId3" imgW="6210091" imgH="1382199" progId="Word.Document.8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6632"/>
                        <a:ext cx="5965605" cy="1192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399420"/>
              </p:ext>
            </p:extLst>
          </p:nvPr>
        </p:nvGraphicFramePr>
        <p:xfrm>
          <a:off x="611560" y="1124744"/>
          <a:ext cx="77724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47" name="Document" r:id="rId5" imgW="8817760" imgH="2838887" progId="Word.Document.8">
                  <p:embed/>
                </p:oleObj>
              </mc:Choice>
              <mc:Fallback>
                <p:oleObj name="Document" r:id="rId5" imgW="8817760" imgH="2838887" progId="Word.Document.8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24744"/>
                        <a:ext cx="7772400" cy="249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714101"/>
              </p:ext>
            </p:extLst>
          </p:nvPr>
        </p:nvGraphicFramePr>
        <p:xfrm>
          <a:off x="539552" y="3429000"/>
          <a:ext cx="7272808" cy="250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48" name="Document" r:id="rId7" imgW="8256119" imgH="2856160" progId="Word.Document.8">
                  <p:embed/>
                </p:oleObj>
              </mc:Choice>
              <mc:Fallback>
                <p:oleObj name="Document" r:id="rId7" imgW="8256119" imgH="2856160" progId="Word.Document.8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29000"/>
                        <a:ext cx="7272808" cy="25053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53972"/>
              </p:ext>
            </p:extLst>
          </p:nvPr>
        </p:nvGraphicFramePr>
        <p:xfrm>
          <a:off x="467544" y="5949280"/>
          <a:ext cx="7673486" cy="56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49" name="Document" r:id="rId9" imgW="8097348" imgH="594479" progId="Word.Document.8">
                  <p:embed/>
                </p:oleObj>
              </mc:Choice>
              <mc:Fallback>
                <p:oleObj name="Document" r:id="rId9" imgW="8097348" imgH="594479" progId="Word.Document.8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949280"/>
                        <a:ext cx="7673486" cy="566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1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22723"/>
              </p:ext>
            </p:extLst>
          </p:nvPr>
        </p:nvGraphicFramePr>
        <p:xfrm>
          <a:off x="251520" y="3933056"/>
          <a:ext cx="832150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346" name="Document" r:id="rId3" imgW="8058105" imgH="1824459" progId="Word.Document.8">
                  <p:embed/>
                </p:oleObj>
              </mc:Choice>
              <mc:Fallback>
                <p:oleObj name="Document" r:id="rId3" imgW="8058105" imgH="1824459" progId="Word.Document.8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33056"/>
                        <a:ext cx="8321509" cy="187220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42115"/>
              </p:ext>
            </p:extLst>
          </p:nvPr>
        </p:nvGraphicFramePr>
        <p:xfrm>
          <a:off x="179512" y="332656"/>
          <a:ext cx="867251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347" name="Document" r:id="rId5" imgW="9609458" imgH="4070667" progId="Word.Document.8">
                  <p:embed/>
                </p:oleObj>
              </mc:Choice>
              <mc:Fallback>
                <p:oleObj name="Document" r:id="rId5" imgW="9609458" imgH="4070667" progId="Word.Document.8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8672513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37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533400" y="476672"/>
            <a:ext cx="16623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9900CC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间接法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673100" y="1114847"/>
            <a:ext cx="7715250" cy="955675"/>
          </a:xfrm>
          <a:prstGeom prst="rect">
            <a:avLst/>
          </a:prstGeom>
          <a:noFill/>
          <a:ln w="952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展开式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通过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换</a:t>
            </a:r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形</a:t>
            </a:r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项求导</a:t>
            </a:r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逐项积分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等方法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求展开式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503238" y="2316585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例如</a:t>
            </a:r>
          </a:p>
        </p:txBody>
      </p:sp>
      <p:graphicFrame>
        <p:nvGraphicFramePr>
          <p:cNvPr id="224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09511"/>
              </p:ext>
            </p:extLst>
          </p:nvPr>
        </p:nvGraphicFramePr>
        <p:xfrm>
          <a:off x="1493838" y="2407072"/>
          <a:ext cx="2286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02" name="公式" r:id="rId3" imgW="2298700" imgH="431800" progId="Equation.3">
                  <p:embed/>
                </p:oleObj>
              </mc:Choice>
              <mc:Fallback>
                <p:oleObj name="公式" r:id="rId3" imgW="2298700" imgH="4318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407072"/>
                        <a:ext cx="22860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83231"/>
              </p:ext>
            </p:extLst>
          </p:nvPr>
        </p:nvGraphicFramePr>
        <p:xfrm>
          <a:off x="685800" y="4039022"/>
          <a:ext cx="76390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03" name="公式" r:id="rId5" imgW="7219966" imgH="990567" progId="Equation.3">
                  <p:embed/>
                </p:oleObj>
              </mc:Choice>
              <mc:Fallback>
                <p:oleObj name="公式" r:id="rId5" imgW="7219966" imgH="990567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9022"/>
                        <a:ext cx="7639050" cy="10556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59767"/>
              </p:ext>
            </p:extLst>
          </p:nvPr>
        </p:nvGraphicFramePr>
        <p:xfrm>
          <a:off x="5791200" y="5142335"/>
          <a:ext cx="1905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04" name="公式" r:id="rId7" imgW="2005729" imgH="406224" progId="Equation.3">
                  <p:embed/>
                </p:oleObj>
              </mc:Choice>
              <mc:Fallback>
                <p:oleObj name="公式" r:id="rId7" imgW="2005729" imgH="406224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42335"/>
                        <a:ext cx="19050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88877"/>
              </p:ext>
            </p:extLst>
          </p:nvPr>
        </p:nvGraphicFramePr>
        <p:xfrm>
          <a:off x="685800" y="2899197"/>
          <a:ext cx="76469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05" name="公式" r:id="rId9" imgW="7639082" imgH="990567" progId="Equation.3">
                  <p:embed/>
                </p:oleObj>
              </mc:Choice>
              <mc:Fallback>
                <p:oleObj name="公式" r:id="rId9" imgW="7639082" imgH="990567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9197"/>
                        <a:ext cx="7646988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880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animBg="1" autoUpdateAnimBg="0"/>
      <p:bldP spid="2242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79450" y="644525"/>
          <a:ext cx="3289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59" name="公式" r:id="rId3" imgW="3390900" imgH="850900" progId="Equation.3">
                  <p:embed/>
                </p:oleObj>
              </mc:Choice>
              <mc:Fallback>
                <p:oleObj name="公式" r:id="rId3" imgW="3390900" imgH="8509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644525"/>
                        <a:ext cx="32893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705318"/>
              </p:ext>
            </p:extLst>
          </p:nvPr>
        </p:nvGraphicFramePr>
        <p:xfrm>
          <a:off x="366713" y="1673225"/>
          <a:ext cx="85026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60" name="Equation" r:id="rId5" imgW="8762760" imgH="888840" progId="Equation.3">
                  <p:embed/>
                </p:oleObj>
              </mc:Choice>
              <mc:Fallback>
                <p:oleObj name="Equation" r:id="rId5" imgW="8762760" imgH="88884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673225"/>
                        <a:ext cx="8502650" cy="8620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323850" y="2668588"/>
          <a:ext cx="34337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61" name="公式" r:id="rId7" imgW="3263900" imgH="838200" progId="Equation.3">
                  <p:embed/>
                </p:oleObj>
              </mc:Choice>
              <mc:Fallback>
                <p:oleObj name="公式" r:id="rId7" imgW="3263900" imgH="8382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68588"/>
                        <a:ext cx="3433763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66522"/>
              </p:ext>
            </p:extLst>
          </p:nvPr>
        </p:nvGraphicFramePr>
        <p:xfrm>
          <a:off x="369888" y="3608388"/>
          <a:ext cx="83931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62" name="Equation" r:id="rId9" imgW="8648640" imgH="888840" progId="Equation.3">
                  <p:embed/>
                </p:oleObj>
              </mc:Choice>
              <mc:Fallback>
                <p:oleObj name="Equation" r:id="rId9" imgW="8648640" imgH="88884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608388"/>
                        <a:ext cx="8393112" cy="8620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1358900" y="4759325"/>
          <a:ext cx="62372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63" name="公式" r:id="rId11" imgW="5353180" imgH="828773" progId="Equation.3">
                  <p:embed/>
                </p:oleObj>
              </mc:Choice>
              <mc:Fallback>
                <p:oleObj name="公式" r:id="rId11" imgW="5353180" imgH="828773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759325"/>
                        <a:ext cx="6237288" cy="974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2678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67803"/>
              </p:ext>
            </p:extLst>
          </p:nvPr>
        </p:nvGraphicFramePr>
        <p:xfrm>
          <a:off x="179512" y="260648"/>
          <a:ext cx="81422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440" name="Document" r:id="rId3" imgW="7895373" imgH="971605" progId="Word.Document.8">
                  <p:embed/>
                </p:oleObj>
              </mc:Choice>
              <mc:Fallback>
                <p:oleObj name="Document" r:id="rId3" imgW="7895373" imgH="971605" progId="Word.Document.8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0648"/>
                        <a:ext cx="8142287" cy="1003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50643"/>
              </p:ext>
            </p:extLst>
          </p:nvPr>
        </p:nvGraphicFramePr>
        <p:xfrm>
          <a:off x="259234" y="5373216"/>
          <a:ext cx="69770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441" name="Document" r:id="rId5" imgW="8336459" imgH="1395323" progId="Word.Document.8">
                  <p:embed/>
                </p:oleObj>
              </mc:Choice>
              <mc:Fallback>
                <p:oleObj name="Document" r:id="rId5" imgW="8336459" imgH="1395323" progId="Word.Document.8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4" y="5373216"/>
                        <a:ext cx="6977062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0664"/>
              </p:ext>
            </p:extLst>
          </p:nvPr>
        </p:nvGraphicFramePr>
        <p:xfrm>
          <a:off x="179512" y="1268760"/>
          <a:ext cx="8568952" cy="388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442" name="Document" r:id="rId7" imgW="9290114" imgH="4212809" progId="Word.Document.8">
                  <p:embed/>
                </p:oleObj>
              </mc:Choice>
              <mc:Fallback>
                <p:oleObj name="Document" r:id="rId7" imgW="9290114" imgH="4212809" progId="Word.Document.8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68760"/>
                        <a:ext cx="8568952" cy="38812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10900"/>
              </p:ext>
            </p:extLst>
          </p:nvPr>
        </p:nvGraphicFramePr>
        <p:xfrm>
          <a:off x="176213" y="4797152"/>
          <a:ext cx="8860283" cy="43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443" name="Document" r:id="rId9" imgW="10455879" imgH="484723" progId="Word.Document.8">
                  <p:embed/>
                </p:oleObj>
              </mc:Choice>
              <mc:Fallback>
                <p:oleObj name="Document" r:id="rId9" imgW="10455879" imgH="484723" progId="Word.Document.8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797152"/>
                        <a:ext cx="8860283" cy="43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825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073512"/>
              </p:ext>
            </p:extLst>
          </p:nvPr>
        </p:nvGraphicFramePr>
        <p:xfrm>
          <a:off x="251520" y="857348"/>
          <a:ext cx="742386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92" name="Document" r:id="rId3" imgW="7337333" imgH="852134" progId="Word.Document.8">
                  <p:embed/>
                </p:oleObj>
              </mc:Choice>
              <mc:Fallback>
                <p:oleObj name="Document" r:id="rId3" imgW="7337333" imgH="852134" progId="Word.Document.8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857348"/>
                        <a:ext cx="7423868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05958"/>
              </p:ext>
            </p:extLst>
          </p:nvPr>
        </p:nvGraphicFramePr>
        <p:xfrm>
          <a:off x="251520" y="1844824"/>
          <a:ext cx="8208913" cy="104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93" name="Document" r:id="rId5" imgW="8298602" imgH="1052572" progId="Word.Document.8">
                  <p:embed/>
                </p:oleObj>
              </mc:Choice>
              <mc:Fallback>
                <p:oleObj name="Document" r:id="rId5" imgW="8298602" imgH="1052572" progId="Word.Document.8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44824"/>
                        <a:ext cx="8208913" cy="1043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42772"/>
              </p:ext>
            </p:extLst>
          </p:nvPr>
        </p:nvGraphicFramePr>
        <p:xfrm>
          <a:off x="251520" y="3089596"/>
          <a:ext cx="7632848" cy="2355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94" name="Document" r:id="rId7" imgW="7816167" imgH="2400585" progId="Word.Document.8">
                  <p:embed/>
                </p:oleObj>
              </mc:Choice>
              <mc:Fallback>
                <p:oleObj name="Document" r:id="rId7" imgW="7816167" imgH="2400585" progId="Word.Document.8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89596"/>
                        <a:ext cx="7632848" cy="2355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79512" y="260648"/>
            <a:ext cx="183255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三、例题</a:t>
            </a:r>
          </a:p>
        </p:txBody>
      </p:sp>
    </p:spTree>
    <p:extLst>
      <p:ext uri="{BB962C8B-B14F-4D97-AF65-F5344CB8AC3E}">
        <p14:creationId xmlns:p14="http://schemas.microsoft.com/office/powerpoint/2010/main" val="403998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29721"/>
              </p:ext>
            </p:extLst>
          </p:nvPr>
        </p:nvGraphicFramePr>
        <p:xfrm>
          <a:off x="179511" y="404664"/>
          <a:ext cx="802945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43" name="Document" r:id="rId3" imgW="8669789" imgH="932741" progId="Word.Document.8">
                  <p:embed/>
                </p:oleObj>
              </mc:Choice>
              <mc:Fallback>
                <p:oleObj name="Document" r:id="rId3" imgW="8669789" imgH="932741" progId="Word.Document.8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404664"/>
                        <a:ext cx="8029451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7068"/>
              </p:ext>
            </p:extLst>
          </p:nvPr>
        </p:nvGraphicFramePr>
        <p:xfrm>
          <a:off x="1120775" y="2419350"/>
          <a:ext cx="78437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44" name="Document" r:id="rId5" imgW="8091587" imgH="1237178" progId="Word.Document.8">
                  <p:embed/>
                </p:oleObj>
              </mc:Choice>
              <mc:Fallback>
                <p:oleObj name="Document" r:id="rId5" imgW="8091587" imgH="1237178" progId="Word.Document.8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419350"/>
                        <a:ext cx="784371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37675"/>
              </p:ext>
            </p:extLst>
          </p:nvPr>
        </p:nvGraphicFramePr>
        <p:xfrm>
          <a:off x="179513" y="1340768"/>
          <a:ext cx="842493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45" name="Document" r:id="rId7" imgW="8936209" imgH="1104032" progId="Word.Document.8">
                  <p:embed/>
                </p:oleObj>
              </mc:Choice>
              <mc:Fallback>
                <p:oleObj name="Document" r:id="rId7" imgW="8936209" imgH="1104032" progId="Word.Document.8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3" y="1340768"/>
                        <a:ext cx="8424936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62271"/>
              </p:ext>
            </p:extLst>
          </p:nvPr>
        </p:nvGraphicFramePr>
        <p:xfrm>
          <a:off x="323850" y="3436938"/>
          <a:ext cx="8318500" cy="27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46" name="Document" r:id="rId9" imgW="9107941" imgH="3026011" progId="Word.Document.8">
                  <p:embed/>
                </p:oleObj>
              </mc:Choice>
              <mc:Fallback>
                <p:oleObj name="Document" r:id="rId9" imgW="9107941" imgH="3026011" progId="Word.Document.8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36938"/>
                        <a:ext cx="8318500" cy="275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71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24071"/>
              </p:ext>
            </p:extLst>
          </p:nvPr>
        </p:nvGraphicFramePr>
        <p:xfrm>
          <a:off x="540569" y="1819821"/>
          <a:ext cx="44561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50" name="公式" r:id="rId3" imgW="3721100" imgH="596900" progId="Equation.3">
                  <p:embed/>
                </p:oleObj>
              </mc:Choice>
              <mc:Fallback>
                <p:oleObj name="公式" r:id="rId3" imgW="3721100" imgH="5969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1819821"/>
                        <a:ext cx="4456112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5"/>
          <p:cNvSpPr txBox="1">
            <a:spLocks noChangeArrowheads="1"/>
          </p:cNvSpPr>
          <p:nvPr/>
        </p:nvSpPr>
        <p:spPr bwMode="auto">
          <a:xfrm>
            <a:off x="618356" y="69269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练习</a:t>
            </a:r>
          </a:p>
        </p:txBody>
      </p:sp>
      <p:graphicFrame>
        <p:nvGraphicFramePr>
          <p:cNvPr id="256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12497"/>
              </p:ext>
            </p:extLst>
          </p:nvPr>
        </p:nvGraphicFramePr>
        <p:xfrm>
          <a:off x="467544" y="3134271"/>
          <a:ext cx="4464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51" name="公式" r:id="rId5" imgW="3746500" imgH="838200" progId="Equation.3">
                  <p:embed/>
                </p:oleObj>
              </mc:Choice>
              <mc:Fallback>
                <p:oleObj name="公式" r:id="rId5" imgW="3746500" imgH="838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34271"/>
                        <a:ext cx="44640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43903"/>
              </p:ext>
            </p:extLst>
          </p:nvPr>
        </p:nvGraphicFramePr>
        <p:xfrm>
          <a:off x="964431" y="706983"/>
          <a:ext cx="73517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52" name="公式" r:id="rId7" imgW="6629400" imgH="1003300" progId="Equation.3">
                  <p:embed/>
                </p:oleObj>
              </mc:Choice>
              <mc:Fallback>
                <p:oleObj name="公式" r:id="rId7" imgW="6629400" imgH="10033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431" y="706983"/>
                        <a:ext cx="7351713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45576"/>
              </p:ext>
            </p:extLst>
          </p:nvPr>
        </p:nvGraphicFramePr>
        <p:xfrm>
          <a:off x="467544" y="4091533"/>
          <a:ext cx="26638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53" name="公式" r:id="rId9" imgW="2311400" imgH="876300" progId="Equation.3">
                  <p:embed/>
                </p:oleObj>
              </mc:Choice>
              <mc:Fallback>
                <p:oleObj name="公式" r:id="rId9" imgW="2311400" imgH="8763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91533"/>
                        <a:ext cx="2663825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22976"/>
              </p:ext>
            </p:extLst>
          </p:nvPr>
        </p:nvGraphicFramePr>
        <p:xfrm>
          <a:off x="1869306" y="2656433"/>
          <a:ext cx="4071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54" name="公式" r:id="rId11" imgW="3533718" imgH="380935" progId="Equation.3">
                  <p:embed/>
                </p:oleObj>
              </mc:Choice>
              <mc:Fallback>
                <p:oleObj name="公式" r:id="rId11" imgW="3533718" imgH="380935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306" y="2656433"/>
                        <a:ext cx="40719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0064"/>
              </p:ext>
            </p:extLst>
          </p:nvPr>
        </p:nvGraphicFramePr>
        <p:xfrm>
          <a:off x="5291956" y="3083471"/>
          <a:ext cx="27543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55" name="公式" r:id="rId13" imgW="2304969" imgH="838330" progId="Equation.3">
                  <p:embed/>
                </p:oleObj>
              </mc:Choice>
              <mc:Fallback>
                <p:oleObj name="公式" r:id="rId13" imgW="2304969" imgH="83833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956" y="3083471"/>
                        <a:ext cx="275431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73565"/>
              </p:ext>
            </p:extLst>
          </p:nvPr>
        </p:nvGraphicFramePr>
        <p:xfrm>
          <a:off x="1488306" y="5028158"/>
          <a:ext cx="64690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56" name="公式" r:id="rId15" imgW="5753230" imgH="1019240" progId="Equation.3">
                  <p:embed/>
                </p:oleObj>
              </mc:Choice>
              <mc:Fallback>
                <p:oleObj name="公式" r:id="rId15" imgW="5753230" imgH="10192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06" y="5028158"/>
                        <a:ext cx="646906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93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44219"/>
              </p:ext>
            </p:extLst>
          </p:nvPr>
        </p:nvGraphicFramePr>
        <p:xfrm>
          <a:off x="179512" y="620688"/>
          <a:ext cx="8356228" cy="471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379" name="Document" r:id="rId3" imgW="8511018" imgH="4810886" progId="Word.Document.8">
                  <p:embed/>
                </p:oleObj>
              </mc:Choice>
              <mc:Fallback>
                <p:oleObj name="Document" r:id="rId3" imgW="8511018" imgH="4810886" progId="Word.Document.8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20688"/>
                        <a:ext cx="8356228" cy="4710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3319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16900"/>
              </p:ext>
            </p:extLst>
          </p:nvPr>
        </p:nvGraphicFramePr>
        <p:xfrm>
          <a:off x="243681" y="332656"/>
          <a:ext cx="8656638" cy="539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403" name="Document" r:id="rId3" imgW="10189400" imgH="6324174" progId="Word.Document.8">
                  <p:embed/>
                </p:oleObj>
              </mc:Choice>
              <mc:Fallback>
                <p:oleObj name="Document" r:id="rId3" imgW="10189400" imgH="6324174" progId="Word.Document.8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" y="332656"/>
                        <a:ext cx="8656638" cy="539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176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8601"/>
              </p:ext>
            </p:extLst>
          </p:nvPr>
        </p:nvGraphicFramePr>
        <p:xfrm>
          <a:off x="250825" y="1352550"/>
          <a:ext cx="6500813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05" name="Document" r:id="rId3" imgW="6508314" imgH="1635797" progId="Word.Document.8">
                  <p:embed/>
                </p:oleObj>
              </mc:Choice>
              <mc:Fallback>
                <p:oleObj name="Document" r:id="rId3" imgW="6508314" imgH="1635797" progId="Word.Document.8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52550"/>
                        <a:ext cx="6500813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85720" y="642918"/>
            <a:ext cx="6248400" cy="528638"/>
          </a:xfrm>
          <a:prstGeom prst="rect">
            <a:avLst/>
          </a:prstGeom>
          <a:noFill/>
          <a:ln w="952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9933FF"/>
                </a:solidFill>
                <a:ea typeface="华文楷体" pitchFamily="2" charset="-122"/>
              </a:rPr>
              <a:t>泰勒级数在收敛区间是否收敛于 </a:t>
            </a:r>
            <a:r>
              <a:rPr lang="en-US" altLang="zh-CN" b="1" i="1" dirty="0">
                <a:solidFill>
                  <a:srgbClr val="9933FF"/>
                </a:solidFill>
              </a:rPr>
              <a:t>f</a:t>
            </a:r>
            <a:r>
              <a:rPr lang="en-US" altLang="zh-CN" b="1" dirty="0">
                <a:solidFill>
                  <a:srgbClr val="9933FF"/>
                </a:solidFill>
              </a:rPr>
              <a:t>(</a:t>
            </a:r>
            <a:r>
              <a:rPr lang="en-US" altLang="zh-CN" b="1" i="1" dirty="0">
                <a:solidFill>
                  <a:srgbClr val="9933FF"/>
                </a:solidFill>
              </a:rPr>
              <a:t>x</a:t>
            </a:r>
            <a:r>
              <a:rPr lang="en-US" altLang="zh-CN" b="1" dirty="0">
                <a:solidFill>
                  <a:srgbClr val="9933FF"/>
                </a:solidFill>
              </a:rPr>
              <a:t>)</a:t>
            </a:r>
            <a:r>
              <a:rPr lang="en-US" altLang="zh-CN" b="1" i="1" dirty="0">
                <a:solidFill>
                  <a:srgbClr val="9933FF"/>
                </a:solidFill>
              </a:rPr>
              <a:t> </a:t>
            </a:r>
            <a:r>
              <a:rPr lang="en-US" altLang="zh-CN" b="1" dirty="0">
                <a:solidFill>
                  <a:srgbClr val="9933FF"/>
                </a:solidFill>
              </a:rPr>
              <a:t>?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532533" y="647681"/>
            <a:ext cx="1676400" cy="528637"/>
          </a:xfrm>
          <a:prstGeom prst="rect">
            <a:avLst/>
          </a:prstGeom>
          <a:noFill/>
          <a:ln w="952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不一定</a:t>
            </a:r>
            <a:r>
              <a:rPr lang="en-US" altLang="zh-CN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!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D7D4DDD-3080-45BE-808F-4FA66FAC6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12896"/>
              </p:ext>
            </p:extLst>
          </p:nvPr>
        </p:nvGraphicFramePr>
        <p:xfrm>
          <a:off x="355571" y="2708920"/>
          <a:ext cx="7853362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06" name="Document" r:id="rId5" imgW="7860882" imgH="3072880" progId="Word.Document.8">
                  <p:embed/>
                </p:oleObj>
              </mc:Choice>
              <mc:Fallback>
                <p:oleObj name="Document" r:id="rId5" imgW="7860882" imgH="3072880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71" y="2708920"/>
                        <a:ext cx="7853362" cy="308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461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88848"/>
              </p:ext>
            </p:extLst>
          </p:nvPr>
        </p:nvGraphicFramePr>
        <p:xfrm>
          <a:off x="179511" y="692696"/>
          <a:ext cx="8640961" cy="65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49" name="Document" r:id="rId3" imgW="8385729" imgH="634062" progId="Word.Document.8">
                  <p:embed/>
                </p:oleObj>
              </mc:Choice>
              <mc:Fallback>
                <p:oleObj name="Document" r:id="rId3" imgW="8385729" imgH="634062" progId="Word.Document.8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692696"/>
                        <a:ext cx="8640961" cy="65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46685"/>
              </p:ext>
            </p:extLst>
          </p:nvPr>
        </p:nvGraphicFramePr>
        <p:xfrm>
          <a:off x="220655" y="1556792"/>
          <a:ext cx="8455801" cy="230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50" name="Document" r:id="rId5" imgW="8941609" imgH="2436930" progId="Word.Document.8">
                  <p:embed/>
                </p:oleObj>
              </mc:Choice>
              <mc:Fallback>
                <p:oleObj name="Document" r:id="rId5" imgW="8941609" imgH="2436930" progId="Word.Document.8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55" y="1556792"/>
                        <a:ext cx="8455801" cy="2307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87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77303"/>
              </p:ext>
            </p:extLst>
          </p:nvPr>
        </p:nvGraphicFramePr>
        <p:xfrm>
          <a:off x="250825" y="471488"/>
          <a:ext cx="8391525" cy="535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51" name="Document" r:id="rId3" imgW="9683983" imgH="6188407" progId="Word.Document.8">
                  <p:embed/>
                </p:oleObj>
              </mc:Choice>
              <mc:Fallback>
                <p:oleObj name="Document" r:id="rId3" imgW="9683983" imgH="6188407" progId="Word.Document.8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1488"/>
                        <a:ext cx="8391525" cy="535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1277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8655"/>
              </p:ext>
            </p:extLst>
          </p:nvPr>
        </p:nvGraphicFramePr>
        <p:xfrm>
          <a:off x="395536" y="1164227"/>
          <a:ext cx="754889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593" name="Document" r:id="rId3" imgW="8550261" imgH="893517" progId="Word.Document.8">
                  <p:embed/>
                </p:oleObj>
              </mc:Choice>
              <mc:Fallback>
                <p:oleObj name="Document" r:id="rId3" imgW="8550261" imgH="893517" progId="Word.Document.8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4227"/>
                        <a:ext cx="7548894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548680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近似计算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13578"/>
              </p:ext>
            </p:extLst>
          </p:nvPr>
        </p:nvGraphicFramePr>
        <p:xfrm>
          <a:off x="395536" y="1772816"/>
          <a:ext cx="811053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594" name="Document" r:id="rId5" imgW="9367520" imgH="2311701" progId="Word.Document.8">
                  <p:embed/>
                </p:oleObj>
              </mc:Choice>
              <mc:Fallback>
                <p:oleObj name="Document" r:id="rId5" imgW="9367520" imgH="2311701" progId="Word.Document.8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72816"/>
                        <a:ext cx="8110538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BD0FC8D-D2F5-4AA1-A67E-B31D97E22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13358"/>
              </p:ext>
            </p:extLst>
          </p:nvPr>
        </p:nvGraphicFramePr>
        <p:xfrm>
          <a:off x="395536" y="3763541"/>
          <a:ext cx="79168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595" name="Document" r:id="rId7" imgW="8892201" imgH="1907130" progId="Word.Document.8">
                  <p:embed/>
                </p:oleObj>
              </mc:Choice>
              <mc:Fallback>
                <p:oleObj name="Document" r:id="rId7" imgW="8892201" imgH="1907130" progId="Word.Document.8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63541"/>
                        <a:ext cx="79168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46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84745"/>
              </p:ext>
            </p:extLst>
          </p:nvPr>
        </p:nvGraphicFramePr>
        <p:xfrm>
          <a:off x="503559" y="1543298"/>
          <a:ext cx="8316913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17" name="Document" r:id="rId3" imgW="9343432" imgH="2613742" progId="Word.Document.8">
                  <p:embed/>
                </p:oleObj>
              </mc:Choice>
              <mc:Fallback>
                <p:oleObj name="Document" r:id="rId3" imgW="9343432" imgH="2613742" progId="Word.Document.8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9" y="1543298"/>
                        <a:ext cx="8316913" cy="231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90909"/>
              </p:ext>
            </p:extLst>
          </p:nvPr>
        </p:nvGraphicFramePr>
        <p:xfrm>
          <a:off x="323528" y="3457363"/>
          <a:ext cx="7776864" cy="299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18" name="Document" r:id="rId5" imgW="8411291" imgH="3232567" progId="Word.Document.8">
                  <p:embed/>
                </p:oleObj>
              </mc:Choice>
              <mc:Fallback>
                <p:oleObj name="Document" r:id="rId5" imgW="8411291" imgH="3232567" progId="Word.Document.8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57363"/>
                        <a:ext cx="7776864" cy="2995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08389F8-1A00-4CBD-984A-8E3F89D7A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99198"/>
              </p:ext>
            </p:extLst>
          </p:nvPr>
        </p:nvGraphicFramePr>
        <p:xfrm>
          <a:off x="470566" y="188640"/>
          <a:ext cx="79168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19" name="Document" r:id="rId7" imgW="8892201" imgH="1907130" progId="Word.Document.8">
                  <p:embed/>
                </p:oleObj>
              </mc:Choice>
              <mc:Fallback>
                <p:oleObj name="Document" r:id="rId7" imgW="8892201" imgH="1907130" progId="Word.Document.8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BBD0FC8D-D2F5-4AA1-A67E-B31D97E22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66" y="188640"/>
                        <a:ext cx="79168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74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945555"/>
            <a:ext cx="2806080" cy="819745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五、小结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1219200" y="1947863"/>
            <a:ext cx="624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33FF"/>
                </a:solidFill>
              </a:rPr>
              <a:t>1.</a:t>
            </a:r>
            <a:r>
              <a:rPr lang="zh-CN" altLang="en-US" b="1" dirty="0">
                <a:solidFill>
                  <a:srgbClr val="9933FF"/>
                </a:solidFill>
              </a:rPr>
              <a:t>如何求函数的泰勒级数</a:t>
            </a:r>
            <a:r>
              <a:rPr lang="en-US" altLang="zh-CN" b="1" dirty="0">
                <a:solidFill>
                  <a:srgbClr val="9933FF"/>
                </a:solidFill>
              </a:rPr>
              <a:t>;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1219200" y="2709863"/>
            <a:ext cx="624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9933FF"/>
                </a:solidFill>
              </a:rPr>
              <a:t>2.</a:t>
            </a:r>
            <a:r>
              <a:rPr lang="zh-CN" altLang="en-US" b="1">
                <a:solidFill>
                  <a:srgbClr val="9933FF"/>
                </a:solidFill>
              </a:rPr>
              <a:t>泰勒级数收敛于和函数的条件</a:t>
            </a:r>
            <a:r>
              <a:rPr lang="en-US" altLang="zh-CN" b="1">
                <a:solidFill>
                  <a:srgbClr val="9933FF"/>
                </a:solidFill>
              </a:rPr>
              <a:t>;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1235868" y="3425825"/>
            <a:ext cx="5640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9933FF"/>
                </a:solidFill>
              </a:rPr>
              <a:t>3.</a:t>
            </a:r>
            <a:r>
              <a:rPr lang="zh-CN" altLang="en-US" b="1" dirty="0">
                <a:solidFill>
                  <a:srgbClr val="9933FF"/>
                </a:solidFill>
              </a:rPr>
              <a:t>函数展开成泰勒级数的方法</a:t>
            </a:r>
            <a:r>
              <a:rPr lang="en-US" altLang="zh-CN" b="1" dirty="0">
                <a:solidFill>
                  <a:srgbClr val="9933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331241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autoUpdateAnimBg="0"/>
      <p:bldP spid="231428" grpId="0" autoUpdateAnimBg="0"/>
      <p:bldP spid="23142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276600" y="917575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  <a:ea typeface="黑体" pitchFamily="2" charset="-122"/>
              </a:rPr>
              <a:t>思考题</a:t>
            </a: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1022350" y="1958975"/>
            <a:ext cx="6934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9900CC"/>
                </a:solidFill>
                <a:ea typeface="华文楷体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3200" b="1" dirty="0">
                <a:solidFill>
                  <a:srgbClr val="9900CC"/>
                </a:solidFill>
                <a:ea typeface="华文楷体" pitchFamily="2" charset="-122"/>
                <a:cs typeface="Times New Roman" panose="02020603050405020304" pitchFamily="18" charset="0"/>
              </a:rPr>
              <a:t>举例说明幂级数经运算后所得的幂级数收敛域改变</a:t>
            </a:r>
            <a:r>
              <a:rPr lang="en-US" altLang="zh-CN" sz="3200" b="1" dirty="0">
                <a:solidFill>
                  <a:srgbClr val="9900CC"/>
                </a:solidFill>
                <a:ea typeface="华文楷体" pitchFamily="2" charset="-122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solidFill>
                <a:srgbClr val="9900CC"/>
              </a:solidFill>
              <a:ea typeface="华文楷体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9900CC"/>
                </a:solidFill>
                <a:ea typeface="华文楷体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9900CC"/>
                </a:solidFill>
                <a:ea typeface="华文楷体" pitchFamily="2" charset="-122"/>
                <a:cs typeface="Times New Roman" panose="02020603050405020304" pitchFamily="18" charset="0"/>
              </a:rPr>
              <a:t>什么叫幂级数的间接展开法？ </a:t>
            </a:r>
          </a:p>
        </p:txBody>
      </p:sp>
    </p:spTree>
    <p:extLst>
      <p:ext uri="{BB962C8B-B14F-4D97-AF65-F5344CB8AC3E}">
        <p14:creationId xmlns:p14="http://schemas.microsoft.com/office/powerpoint/2010/main" val="3611224416"/>
      </p:ext>
    </p:extLst>
  </p:cSld>
  <p:clrMapOvr>
    <a:masterClrMapping/>
  </p:clrMapOvr>
  <p:transition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2"/>
          <p:cNvSpPr txBox="1">
            <a:spLocks noChangeArrowheads="1"/>
          </p:cNvSpPr>
          <p:nvPr/>
        </p:nvSpPr>
        <p:spPr bwMode="auto">
          <a:xfrm>
            <a:off x="914400" y="836613"/>
            <a:ext cx="259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黑体" pitchFamily="2" charset="-122"/>
              </a:rPr>
              <a:t>思考题解答</a:t>
            </a:r>
          </a:p>
        </p:txBody>
      </p:sp>
      <p:sp>
        <p:nvSpPr>
          <p:cNvPr id="30727" name="Text Box 3"/>
          <p:cNvSpPr txBox="1">
            <a:spLocks noChangeArrowheads="1"/>
          </p:cNvSpPr>
          <p:nvPr/>
        </p:nvSpPr>
        <p:spPr bwMode="auto">
          <a:xfrm>
            <a:off x="1066800" y="16748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例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543050" y="1409700"/>
          <a:ext cx="22669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06" name="公式" r:id="rId3" imgW="2184400" imgH="977900" progId="Equation.3">
                  <p:embed/>
                </p:oleObj>
              </mc:Choice>
              <mc:Fallback>
                <p:oleObj name="公式" r:id="rId3" imgW="2184400" imgH="9779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409700"/>
                        <a:ext cx="22669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4267200" y="1460500"/>
          <a:ext cx="24653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07" name="公式" r:id="rId5" imgW="2501900" imgH="977900" progId="Equation.3">
                  <p:embed/>
                </p:oleObj>
              </mc:Choice>
              <mc:Fallback>
                <p:oleObj name="公式" r:id="rId5" imgW="2501900" imgH="9779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60500"/>
                        <a:ext cx="24653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901700" y="2678113"/>
          <a:ext cx="37417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08" name="公式" r:id="rId7" imgW="3568700" imgH="977900" progId="Equation.3">
                  <p:embed/>
                </p:oleObj>
              </mc:Choice>
              <mc:Fallback>
                <p:oleObj name="公式" r:id="rId7" imgW="3568700" imgH="9779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78113"/>
                        <a:ext cx="37417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4724400" y="29083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它们的收敛半径都是</a:t>
            </a:r>
            <a:r>
              <a:rPr lang="en-US" altLang="zh-CN" b="1"/>
              <a:t>1,</a:t>
            </a:r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990600" y="38846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但它们的收敛域分别是</a:t>
            </a:r>
          </a:p>
        </p:txBody>
      </p:sp>
      <p:graphicFrame>
        <p:nvGraphicFramePr>
          <p:cNvPr id="30725" name="Object 9"/>
          <p:cNvGraphicFramePr>
            <a:graphicFrameLocks noChangeAspect="1"/>
          </p:cNvGraphicFramePr>
          <p:nvPr/>
        </p:nvGraphicFramePr>
        <p:xfrm>
          <a:off x="4800600" y="3960813"/>
          <a:ext cx="3073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09" name="公式" r:id="rId9" imgW="3073400" imgH="406400" progId="Equation.3">
                  <p:embed/>
                </p:oleObj>
              </mc:Choice>
              <mc:Fallback>
                <p:oleObj name="公式" r:id="rId9" imgW="3073400" imgH="4064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60813"/>
                        <a:ext cx="30734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552872" y="168575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1.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26429" y="4581128"/>
            <a:ext cx="75739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ea typeface="华文楷体" pitchFamily="2" charset="-122"/>
                <a:cs typeface="Times New Roman" panose="02020603050405020304" pitchFamily="18" charset="0"/>
              </a:rPr>
              <a:t> 2.   </a:t>
            </a:r>
            <a:r>
              <a:rPr lang="zh-CN" altLang="en-US" b="1" dirty="0">
                <a:ea typeface="华文楷体" pitchFamily="2" charset="-122"/>
                <a:cs typeface="Times New Roman" panose="02020603050405020304" pitchFamily="18" charset="0"/>
              </a:rPr>
              <a:t>从已知的展开式出发</a:t>
            </a:r>
            <a:r>
              <a:rPr lang="en-US" altLang="zh-CN" b="1" dirty="0">
                <a:ea typeface="华文楷体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华文楷体" pitchFamily="2" charset="-122"/>
                <a:cs typeface="Times New Roman" panose="02020603050405020304" pitchFamily="18" charset="0"/>
              </a:rPr>
              <a:t>通过代换、变形、逐项求导、逐项积分等办法</a:t>
            </a:r>
            <a:r>
              <a:rPr lang="en-US" altLang="zh-CN" b="1" dirty="0">
                <a:ea typeface="华文楷体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ea typeface="华文楷体" pitchFamily="2" charset="-122"/>
                <a:cs typeface="Times New Roman" panose="02020603050405020304" pitchFamily="18" charset="0"/>
              </a:rPr>
              <a:t>求出给定函数展开式的方法</a:t>
            </a:r>
            <a:r>
              <a:rPr lang="en-US" altLang="zh-CN" b="1" dirty="0">
                <a:ea typeface="华文楷体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66292"/>
      </p:ext>
    </p:extLst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67544" y="1556792"/>
            <a:ext cx="777686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                     </a:t>
            </a:r>
            <a:r>
              <a:rPr lang="zh-CN" altLang="en-US" sz="4000" b="1" dirty="0">
                <a:solidFill>
                  <a:srgbClr val="0000FF"/>
                </a:solidFill>
                <a:ea typeface="黑体" pitchFamily="2" charset="-122"/>
              </a:rPr>
              <a:t>作       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0000FF"/>
                </a:solidFill>
                <a:ea typeface="黑体" pitchFamily="2" charset="-122"/>
              </a:rPr>
              <a:t>P106: 1(2,3,4,8), 2(2,3), 4, 5(2), 6.</a:t>
            </a:r>
          </a:p>
        </p:txBody>
      </p:sp>
    </p:spTree>
    <p:extLst>
      <p:ext uri="{BB962C8B-B14F-4D97-AF65-F5344CB8AC3E}">
        <p14:creationId xmlns:p14="http://schemas.microsoft.com/office/powerpoint/2010/main" val="3187116293"/>
      </p:ext>
    </p:extLst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28523"/>
              </p:ext>
            </p:extLst>
          </p:nvPr>
        </p:nvGraphicFramePr>
        <p:xfrm>
          <a:off x="236538" y="30163"/>
          <a:ext cx="7477125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44" name="Document" r:id="rId3" imgW="8917487" imgH="2344088" progId="Word.Document.8">
                  <p:embed/>
                </p:oleObj>
              </mc:Choice>
              <mc:Fallback>
                <p:oleObj name="Document" r:id="rId3" imgW="8917487" imgH="2344088" progId="Word.Document.8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0163"/>
                        <a:ext cx="7477125" cy="196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56223"/>
              </p:ext>
            </p:extLst>
          </p:nvPr>
        </p:nvGraphicFramePr>
        <p:xfrm>
          <a:off x="323528" y="1916832"/>
          <a:ext cx="744855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45" name="Document" r:id="rId5" imgW="8889405" imgH="5089413" progId="Word.Document.8">
                  <p:embed/>
                </p:oleObj>
              </mc:Choice>
              <mc:Fallback>
                <p:oleObj name="Document" r:id="rId5" imgW="8889405" imgH="5089413" progId="Word.Document.8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7448550" cy="424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39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66424"/>
              </p:ext>
            </p:extLst>
          </p:nvPr>
        </p:nvGraphicFramePr>
        <p:xfrm>
          <a:off x="323528" y="260648"/>
          <a:ext cx="7704856" cy="287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565" name="Document" r:id="rId3" imgW="9845275" imgH="3668710" progId="Word.Document.8">
                  <p:embed/>
                </p:oleObj>
              </mc:Choice>
              <mc:Fallback>
                <p:oleObj name="Document" r:id="rId3" imgW="9845275" imgH="3668710" progId="Word.Document.8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0648"/>
                        <a:ext cx="7704856" cy="28798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41377"/>
              </p:ext>
            </p:extLst>
          </p:nvPr>
        </p:nvGraphicFramePr>
        <p:xfrm>
          <a:off x="323528" y="3068959"/>
          <a:ext cx="8424936" cy="319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566" name="Document" r:id="rId5" imgW="9818993" imgH="3705415" progId="Word.Document.8">
                  <p:embed/>
                </p:oleObj>
              </mc:Choice>
              <mc:Fallback>
                <p:oleObj name="Document" r:id="rId5" imgW="9818993" imgH="3705415" progId="Word.Document.8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59"/>
                        <a:ext cx="8424936" cy="3193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79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95354"/>
              </p:ext>
            </p:extLst>
          </p:nvPr>
        </p:nvGraphicFramePr>
        <p:xfrm>
          <a:off x="176213" y="192088"/>
          <a:ext cx="8008937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019" name="Document" r:id="rId3" imgW="9373281" imgH="4388777" progId="Word.Document.8">
                  <p:embed/>
                </p:oleObj>
              </mc:Choice>
              <mc:Fallback>
                <p:oleObj name="Document" r:id="rId3" imgW="9373281" imgH="4388777" progId="Word.Document.8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92088"/>
                        <a:ext cx="8008937" cy="370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561220"/>
              </p:ext>
            </p:extLst>
          </p:nvPr>
        </p:nvGraphicFramePr>
        <p:xfrm>
          <a:off x="184149" y="5661248"/>
          <a:ext cx="881700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020" name="Document" r:id="rId5" imgW="10525364" imgH="536182" progId="Word.Document.8">
                  <p:embed/>
                </p:oleObj>
              </mc:Choice>
              <mc:Fallback>
                <p:oleObj name="Document" r:id="rId5" imgW="10525364" imgH="536182" progId="Word.Document.8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49" y="5661248"/>
                        <a:ext cx="8817007" cy="57606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08845"/>
              </p:ext>
            </p:extLst>
          </p:nvPr>
        </p:nvGraphicFramePr>
        <p:xfrm>
          <a:off x="398463" y="3907221"/>
          <a:ext cx="8422009" cy="165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021" name="Document" r:id="rId7" imgW="9269233" imgH="1834535" progId="Word.Document.8">
                  <p:embed/>
                </p:oleObj>
              </mc:Choice>
              <mc:Fallback>
                <p:oleObj name="Document" r:id="rId7" imgW="9269233" imgH="1834535" progId="Word.Document.8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907221"/>
                        <a:ext cx="8422009" cy="1652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40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76412"/>
              </p:ext>
            </p:extLst>
          </p:nvPr>
        </p:nvGraphicFramePr>
        <p:xfrm>
          <a:off x="501650" y="1790700"/>
          <a:ext cx="71643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55" name="Document" r:id="rId3" imgW="7524270" imgH="1238368" progId="Word.Document.8">
                  <p:embed/>
                </p:oleObj>
              </mc:Choice>
              <mc:Fallback>
                <p:oleObj name="Document" r:id="rId3" imgW="7524270" imgH="1238368" progId="Word.Document.8">
                  <p:embed/>
                  <p:pic>
                    <p:nvPicPr>
                      <p:cNvPr id="210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790700"/>
                        <a:ext cx="7164388" cy="1177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36448"/>
              </p:ext>
            </p:extLst>
          </p:nvPr>
        </p:nvGraphicFramePr>
        <p:xfrm>
          <a:off x="611560" y="709203"/>
          <a:ext cx="6336704" cy="919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56" name="Equation" r:id="rId5" imgW="6806880" imgH="990360" progId="Equation.DSMT4">
                  <p:embed/>
                </p:oleObj>
              </mc:Choice>
              <mc:Fallback>
                <p:oleObj name="Equation" r:id="rId5" imgW="6806880" imgH="990360" progId="Equation.DSMT4">
                  <p:embed/>
                  <p:pic>
                    <p:nvPicPr>
                      <p:cNvPr id="2109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09203"/>
                        <a:ext cx="6336704" cy="919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39552" y="260648"/>
            <a:ext cx="3009776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展开条件</a:t>
            </a:r>
          </a:p>
        </p:txBody>
      </p:sp>
      <p:graphicFrame>
        <p:nvGraphicFramePr>
          <p:cNvPr id="1435920" name="Object 272"/>
          <p:cNvGraphicFramePr>
            <a:graphicFrameLocks noChangeAspect="1"/>
          </p:cNvGraphicFramePr>
          <p:nvPr/>
        </p:nvGraphicFramePr>
        <p:xfrm>
          <a:off x="312738" y="3055938"/>
          <a:ext cx="846772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57" name="Document" r:id="rId7" imgW="9365742" imgH="1969860" progId="Word.Document.8">
                  <p:embed/>
                </p:oleObj>
              </mc:Choice>
              <mc:Fallback>
                <p:oleObj name="Document" r:id="rId7" imgW="9365742" imgH="1969860" progId="Word.Document.8">
                  <p:embed/>
                  <p:pic>
                    <p:nvPicPr>
                      <p:cNvPr id="143592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055938"/>
                        <a:ext cx="8467725" cy="176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0416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2"/>
          <p:cNvSpPr txBox="1">
            <a:spLocks noChangeArrowheads="1"/>
          </p:cNvSpPr>
          <p:nvPr/>
        </p:nvSpPr>
        <p:spPr bwMode="auto">
          <a:xfrm>
            <a:off x="323850" y="2343141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证明</a:t>
            </a:r>
            <a:endParaRPr lang="zh-CN" altLang="en-US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0803"/>
              </p:ext>
            </p:extLst>
          </p:nvPr>
        </p:nvGraphicFramePr>
        <p:xfrm>
          <a:off x="1438275" y="2149466"/>
          <a:ext cx="43418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76" name="Equation" r:id="rId3" imgW="4622760" imgH="1002960" progId="Equation.3">
                  <p:embed/>
                </p:oleObj>
              </mc:Choice>
              <mc:Fallback>
                <p:oleObj name="Equation" r:id="rId3" imgW="4622760" imgH="1002960" progId="Equation.3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149466"/>
                        <a:ext cx="4341813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6129338" y="2143116"/>
          <a:ext cx="22590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77" name="公式" r:id="rId5" imgW="2374900" imgH="1066800" progId="Equation.3">
                  <p:embed/>
                </p:oleObj>
              </mc:Choice>
              <mc:Fallback>
                <p:oleObj name="公式" r:id="rId5" imgW="2374900" imgH="1066800" progId="Equation.3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2143116"/>
                        <a:ext cx="2259012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79817"/>
              </p:ext>
            </p:extLst>
          </p:nvPr>
        </p:nvGraphicFramePr>
        <p:xfrm>
          <a:off x="5940152" y="3128953"/>
          <a:ext cx="2819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78" name="公式" r:id="rId7" imgW="3076470" imgH="447838" progId="Equation.3">
                  <p:embed/>
                </p:oleObj>
              </mc:Choice>
              <mc:Fallback>
                <p:oleObj name="公式" r:id="rId7" imgW="3076470" imgH="447838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128953"/>
                        <a:ext cx="28194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38499"/>
              </p:ext>
            </p:extLst>
          </p:nvPr>
        </p:nvGraphicFramePr>
        <p:xfrm>
          <a:off x="323850" y="3254424"/>
          <a:ext cx="4889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79" name="公式" r:id="rId9" imgW="4889500" imgH="1092200" progId="Equation.3">
                  <p:embed/>
                </p:oleObj>
              </mc:Choice>
              <mc:Fallback>
                <p:oleObj name="公式" r:id="rId9" imgW="4889500" imgH="109220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54424"/>
                        <a:ext cx="4889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47108"/>
              </p:ext>
            </p:extLst>
          </p:nvPr>
        </p:nvGraphicFramePr>
        <p:xfrm>
          <a:off x="101600" y="4400541"/>
          <a:ext cx="3238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80" name="Equation" r:id="rId11" imgW="3238200" imgH="1028520" progId="Equation.3">
                  <p:embed/>
                </p:oleObj>
              </mc:Choice>
              <mc:Fallback>
                <p:oleObj name="Equation" r:id="rId11" imgW="3238200" imgH="102852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4400541"/>
                        <a:ext cx="3238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74665"/>
              </p:ext>
            </p:extLst>
          </p:nvPr>
        </p:nvGraphicFramePr>
        <p:xfrm>
          <a:off x="3459460" y="4733916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81" name="Equation" r:id="rId13" imgW="2552400" imgH="558720" progId="Equation.3">
                  <p:embed/>
                </p:oleObj>
              </mc:Choice>
              <mc:Fallback>
                <p:oleObj name="Equation" r:id="rId13" imgW="2552400" imgH="558720" progId="Equation.3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60" y="4733916"/>
                        <a:ext cx="255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69570"/>
              </p:ext>
            </p:extLst>
          </p:nvPr>
        </p:nvGraphicFramePr>
        <p:xfrm>
          <a:off x="611560" y="5505217"/>
          <a:ext cx="4449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82" name="公式" r:id="rId15" imgW="4572000" imgH="469900" progId="Equation.3">
                  <p:embed/>
                </p:oleObj>
              </mc:Choice>
              <mc:Fallback>
                <p:oleObj name="公式" r:id="rId15" imgW="4572000" imgH="469900" progId="Equation.3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05217"/>
                        <a:ext cx="44497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6156325" y="4738678"/>
          <a:ext cx="2895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83" name="公式" r:id="rId17" imgW="3076470" imgH="447838" progId="Equation.3">
                  <p:embed/>
                </p:oleObj>
              </mc:Choice>
              <mc:Fallback>
                <p:oleObj name="公式" r:id="rId17" imgW="3076470" imgH="447838" progId="Equation.3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738678"/>
                        <a:ext cx="2895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441"/>
              </p:ext>
            </p:extLst>
          </p:nvPr>
        </p:nvGraphicFramePr>
        <p:xfrm>
          <a:off x="214282" y="500042"/>
          <a:ext cx="84582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84" name="Document" r:id="rId19" imgW="8754385" imgH="1533996" progId="Word.Document.8">
                  <p:embed/>
                </p:oleObj>
              </mc:Choice>
              <mc:Fallback>
                <p:oleObj name="Document" r:id="rId19" imgW="8754385" imgH="1533996" progId="Word.Document.8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500042"/>
                        <a:ext cx="8458200" cy="1417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356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49052"/>
              </p:ext>
            </p:extLst>
          </p:nvPr>
        </p:nvGraphicFramePr>
        <p:xfrm>
          <a:off x="160311" y="921256"/>
          <a:ext cx="8355013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17" name="Document" r:id="rId3" imgW="9241240" imgH="2385896" progId="Word.Document.8">
                  <p:embed/>
                </p:oleObj>
              </mc:Choice>
              <mc:Fallback>
                <p:oleObj name="Document" r:id="rId3" imgW="9241240" imgH="2385896" progId="Word.Document.8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11" y="921256"/>
                        <a:ext cx="8355013" cy="215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78039"/>
              </p:ext>
            </p:extLst>
          </p:nvPr>
        </p:nvGraphicFramePr>
        <p:xfrm>
          <a:off x="1115616" y="4005064"/>
          <a:ext cx="514826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18" name="Document" r:id="rId5" imgW="5461957" imgH="1357369" progId="Word.Document.8">
                  <p:embed/>
                </p:oleObj>
              </mc:Choice>
              <mc:Fallback>
                <p:oleObj name="Document" r:id="rId5" imgW="5461957" imgH="1357369" progId="Word.Document.8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05064"/>
                        <a:ext cx="5148263" cy="126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67544" y="273184"/>
            <a:ext cx="3297808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余项公式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BA2A94B-5913-4C4C-A092-CFF419443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35571"/>
              </p:ext>
            </p:extLst>
          </p:nvPr>
        </p:nvGraphicFramePr>
        <p:xfrm>
          <a:off x="247030" y="3003352"/>
          <a:ext cx="78533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19" name="Document" r:id="rId7" imgW="8687096" imgH="1109669" progId="Word.Document.8">
                  <p:embed/>
                </p:oleObj>
              </mc:Choice>
              <mc:Fallback>
                <p:oleObj name="Document" r:id="rId7" imgW="8687096" imgH="1109669" progId="Word.Document.8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0" y="3003352"/>
                        <a:ext cx="7853362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25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67294"/>
              </p:ext>
            </p:extLst>
          </p:nvPr>
        </p:nvGraphicFramePr>
        <p:xfrm>
          <a:off x="250824" y="2276872"/>
          <a:ext cx="7921575" cy="148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89" name="Document" r:id="rId3" imgW="7905094" imgH="1493393" progId="Word.Document.8">
                  <p:embed/>
                </p:oleObj>
              </mc:Choice>
              <mc:Fallback>
                <p:oleObj name="Document" r:id="rId3" imgW="7905094" imgH="1493393" progId="Word.Document.8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4" y="2276872"/>
                        <a:ext cx="7921575" cy="1488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45354"/>
              </p:ext>
            </p:extLst>
          </p:nvPr>
        </p:nvGraphicFramePr>
        <p:xfrm>
          <a:off x="251520" y="260648"/>
          <a:ext cx="828040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90" name="Document" r:id="rId5" imgW="8672310" imgH="2856160" progId="Word.Document.8">
                  <p:embed/>
                </p:oleObj>
              </mc:Choice>
              <mc:Fallback>
                <p:oleObj name="Document" r:id="rId5" imgW="8672310" imgH="2856160" progId="Word.Document.8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8280400" cy="273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75540"/>
              </p:ext>
            </p:extLst>
          </p:nvPr>
        </p:nvGraphicFramePr>
        <p:xfrm>
          <a:off x="538163" y="3795712"/>
          <a:ext cx="6770141" cy="281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91" name="Document" r:id="rId7" imgW="7609953" imgH="3213276" progId="Word.Document.8">
                  <p:embed/>
                </p:oleObj>
              </mc:Choice>
              <mc:Fallback>
                <p:oleObj name="Document" r:id="rId7" imgW="7609953" imgH="3213276" progId="Word.Document.8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795712"/>
                        <a:ext cx="6770141" cy="2818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25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74775"/>
              </p:ext>
            </p:extLst>
          </p:nvPr>
        </p:nvGraphicFramePr>
        <p:xfrm>
          <a:off x="562697" y="246078"/>
          <a:ext cx="6701703" cy="107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61" name="Document" r:id="rId3" imgW="6027696" imgH="968375" progId="Word.Document.8">
                  <p:embed/>
                </p:oleObj>
              </mc:Choice>
              <mc:Fallback>
                <p:oleObj name="Document" r:id="rId3" imgW="6027696" imgH="968375" progId="Word.Document.8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97" y="246078"/>
                        <a:ext cx="6701703" cy="107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46243"/>
              </p:ext>
            </p:extLst>
          </p:nvPr>
        </p:nvGraphicFramePr>
        <p:xfrm>
          <a:off x="562697" y="1484784"/>
          <a:ext cx="7643292" cy="122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62" name="Document" r:id="rId5" imgW="7749278" imgH="1247367" progId="Word.Document.8">
                  <p:embed/>
                </p:oleObj>
              </mc:Choice>
              <mc:Fallback>
                <p:oleObj name="Document" r:id="rId5" imgW="7749278" imgH="1247367" progId="Word.Document.8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97" y="1484784"/>
                        <a:ext cx="7643292" cy="1227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33646"/>
              </p:ext>
            </p:extLst>
          </p:nvPr>
        </p:nvGraphicFramePr>
        <p:xfrm>
          <a:off x="1265238" y="2688828"/>
          <a:ext cx="7527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63" name="Document" r:id="rId7" imgW="8330699" imgH="2100185" progId="Word.Document.8">
                  <p:embed/>
                </p:oleObj>
              </mc:Choice>
              <mc:Fallback>
                <p:oleObj name="Document" r:id="rId7" imgW="8330699" imgH="2100185" progId="Word.Document.8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688828"/>
                        <a:ext cx="7527925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29949"/>
              </p:ext>
            </p:extLst>
          </p:nvPr>
        </p:nvGraphicFramePr>
        <p:xfrm>
          <a:off x="1259632" y="4437112"/>
          <a:ext cx="6802638" cy="102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64" name="Document" r:id="rId9" imgW="7612113" imgH="1141530" progId="Word.Document.8">
                  <p:embed/>
                </p:oleObj>
              </mc:Choice>
              <mc:Fallback>
                <p:oleObj name="Document" r:id="rId9" imgW="7612113" imgH="1141530" progId="Word.Document.8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37112"/>
                        <a:ext cx="6802638" cy="1020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57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10</TotalTime>
  <Words>241</Words>
  <Application>Microsoft Office PowerPoint</Application>
  <PresentationFormat>全屏显示(4:3)</PresentationFormat>
  <Paragraphs>38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黑体</vt:lpstr>
      <vt:lpstr>华文楷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Microsoft Word 97 - 2003 文档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300</cp:revision>
  <dcterms:created xsi:type="dcterms:W3CDTF">2011-08-03T11:31:34Z</dcterms:created>
  <dcterms:modified xsi:type="dcterms:W3CDTF">2018-03-20T08:06:50Z</dcterms:modified>
</cp:coreProperties>
</file>